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80" d="100"/>
          <a:sy n="80" d="100"/>
        </p:scale>
        <p:origin x="-108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52A85-7CFF-4A9F-9DA3-BABCD72AE81A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4C25-30CB-43D4-8922-C37CF272E5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52A85-7CFF-4A9F-9DA3-BABCD72AE81A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4C25-30CB-43D4-8922-C37CF272E5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52A85-7CFF-4A9F-9DA3-BABCD72AE81A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4C25-30CB-43D4-8922-C37CF272E5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52A85-7CFF-4A9F-9DA3-BABCD72AE81A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4C25-30CB-43D4-8922-C37CF272E5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52A85-7CFF-4A9F-9DA3-BABCD72AE81A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4C25-30CB-43D4-8922-C37CF272E5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52A85-7CFF-4A9F-9DA3-BABCD72AE81A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4C25-30CB-43D4-8922-C37CF272E5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52A85-7CFF-4A9F-9DA3-BABCD72AE81A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4C25-30CB-43D4-8922-C37CF272E5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52A85-7CFF-4A9F-9DA3-BABCD72AE81A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4C25-30CB-43D4-8922-C37CF272E5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52A85-7CFF-4A9F-9DA3-BABCD72AE81A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4C25-30CB-43D4-8922-C37CF272E5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52A85-7CFF-4A9F-9DA3-BABCD72AE81A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4C25-30CB-43D4-8922-C37CF272E5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52A85-7CFF-4A9F-9DA3-BABCD72AE81A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94C25-30CB-43D4-8922-C37CF272E56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952A85-7CFF-4A9F-9DA3-BABCD72AE81A}" type="datetimeFigureOut">
              <a:rPr lang="en-US" smtClean="0"/>
              <a:pPr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794C25-30CB-43D4-8922-C37CF272E56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457201"/>
            <a:ext cx="7391400" cy="2286000"/>
          </a:xfrm>
        </p:spPr>
        <p:txBody>
          <a:bodyPr>
            <a:normAutofit fontScale="90000"/>
          </a:bodyPr>
          <a:lstStyle/>
          <a:p>
            <a:r>
              <a:rPr lang="en-US" sz="4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ule IV of Non-Exact Differential Equation</a:t>
            </a:r>
            <a:br>
              <a:rPr lang="en-US" sz="4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Lecture-16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UG (B.Sc., Part-2)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1800"/>
            <a:ext cx="6553200" cy="32004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</a:p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. L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696200" cy="11731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ule IV of non-exact differential equ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28800"/>
            <a:ext cx="8839200" cy="44196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ule IV:- If the differential equation of the form</a:t>
            </a:r>
          </a:p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   is not exact.</a:t>
            </a:r>
          </a:p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and                            = function of x only.      </a:t>
            </a:r>
          </a:p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</a:t>
            </a: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Then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.F</a:t>
            </a:r>
          </a:p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2590800"/>
          <a:ext cx="3429000" cy="381000"/>
        </p:xfrm>
        <a:graphic>
          <a:graphicData uri="http://schemas.openxmlformats.org/presentationml/2006/ole">
            <p:oleObj spid="_x0000_s1026" name="Equation" r:id="rId3" imgW="1650960" imgH="203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34101" y="2438400"/>
          <a:ext cx="2324099" cy="685800"/>
        </p:xfrm>
        <a:graphic>
          <a:graphicData uri="http://schemas.openxmlformats.org/presentationml/2006/ole">
            <p:oleObj spid="_x0000_s1027" name="Equation" r:id="rId4" imgW="100296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0" y="2971800"/>
          <a:ext cx="2590800" cy="685800"/>
        </p:xfrm>
        <a:graphic>
          <a:graphicData uri="http://schemas.openxmlformats.org/presentationml/2006/ole">
            <p:oleObj spid="_x0000_s1028" name="Equation" r:id="rId5" imgW="1409400" imgH="457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54300" y="3733800"/>
          <a:ext cx="1689100" cy="1143000"/>
        </p:xfrm>
        <a:graphic>
          <a:graphicData uri="http://schemas.openxmlformats.org/presentationml/2006/ole">
            <p:oleObj spid="_x0000_s1029" name="Equation" r:id="rId6" imgW="48240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ve the following differential equation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4400" y="2286000"/>
          <a:ext cx="7467600" cy="3124200"/>
        </p:xfrm>
        <a:graphic>
          <a:graphicData uri="http://schemas.openxmlformats.org/presentationml/2006/ole">
            <p:oleObj spid="_x0000_s2050" name="Equation" r:id="rId3" imgW="2145960" imgH="1295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(1):- Given equation is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learly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, th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.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1) is not exact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w,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n I.F 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2133600"/>
          <a:ext cx="4800600" cy="1447800"/>
        </p:xfrm>
        <a:graphic>
          <a:graphicData uri="http://schemas.openxmlformats.org/presentationml/2006/ole">
            <p:oleObj spid="_x0000_s3074" name="Equation" r:id="rId3" imgW="2070000" imgH="927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57400" y="3429000"/>
          <a:ext cx="1219200" cy="609600"/>
        </p:xfrm>
        <a:graphic>
          <a:graphicData uri="http://schemas.openxmlformats.org/presentationml/2006/ole">
            <p:oleObj spid="_x0000_s3075" name="Equation" r:id="rId4" imgW="66024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39938" y="4648200"/>
          <a:ext cx="4989512" cy="685800"/>
        </p:xfrm>
        <a:graphic>
          <a:graphicData uri="http://schemas.openxmlformats.org/presentationml/2006/ole">
            <p:oleObj spid="_x0000_s3076" name="Equation" r:id="rId5" imgW="3454200" imgH="457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22500" y="5562600"/>
          <a:ext cx="3035300" cy="609600"/>
        </p:xfrm>
        <a:graphic>
          <a:graphicData uri="http://schemas.openxmlformats.org/presentationml/2006/ole">
            <p:oleObj spid="_x0000_s3077" name="Equation" r:id="rId6" imgW="166356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n (1) becom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2362200"/>
          <a:ext cx="5181600" cy="3581400"/>
        </p:xfrm>
        <a:graphic>
          <a:graphicData uri="http://schemas.openxmlformats.org/presentationml/2006/ole">
            <p:oleObj spid="_x0000_s4098" name="Equation" r:id="rId3" imgW="2234880" imgH="1904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, Equation (2) is exact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n the general solution of (2) i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7800" y="2819400"/>
          <a:ext cx="6324600" cy="3124200"/>
        </p:xfrm>
        <a:graphic>
          <a:graphicData uri="http://schemas.openxmlformats.org/presentationml/2006/ole">
            <p:oleObj spid="_x0000_s5122" name="Equation" r:id="rId3" imgW="2565360" imgH="15238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</TotalTime>
  <Words>117</Words>
  <Application>Microsoft Office PowerPoint</Application>
  <PresentationFormat>On-screen Show (4:3)</PresentationFormat>
  <Paragraphs>31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Office Theme</vt:lpstr>
      <vt:lpstr>Equation</vt:lpstr>
      <vt:lpstr>MathType 6.0 Equation</vt:lpstr>
      <vt:lpstr>Rule IV of Non-Exact Differential Equation  Lecture-16 UG (B.Sc., Part-2)</vt:lpstr>
      <vt:lpstr>Rule IV of non-exact differential equation</vt:lpstr>
      <vt:lpstr>Problems</vt:lpstr>
      <vt:lpstr>Solution</vt:lpstr>
      <vt:lpstr>Solution</vt:lpstr>
      <vt:lpstr>Solu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16</cp:revision>
  <dcterms:created xsi:type="dcterms:W3CDTF">2020-04-16T04:49:47Z</dcterms:created>
  <dcterms:modified xsi:type="dcterms:W3CDTF">2020-04-16T08:55:04Z</dcterms:modified>
</cp:coreProperties>
</file>